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48E4" w:rsidRPr="008566A5" w:rsidRDefault="00C748E4" w:rsidP="00C748E4">
      <w:pPr>
        <w:ind w:left="-567" w:right="-613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566A5">
        <w:rPr>
          <w:rFonts w:ascii="Times New Roman" w:hAnsi="Times New Roman" w:cs="Times New Roman"/>
          <w:b/>
          <w:sz w:val="28"/>
          <w:szCs w:val="28"/>
          <w:lang w:val="fr-FR"/>
        </w:rPr>
        <w:t>KẾ HOẠCH DẠY TRỰC TUYẾN LỚ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P 6</w:t>
      </w:r>
      <w:bookmarkStart w:id="0" w:name="_GoBack"/>
      <w:bookmarkEnd w:id="0"/>
      <w:r w:rsidRPr="008566A5">
        <w:rPr>
          <w:rFonts w:ascii="Times New Roman" w:hAnsi="Times New Roman" w:cs="Times New Roman"/>
          <w:b/>
          <w:sz w:val="28"/>
          <w:szCs w:val="28"/>
          <w:lang w:val="fr-FR"/>
        </w:rPr>
        <w:t xml:space="preserve"> ( 13 đến 18/ 4 )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jc w:val="center"/>
        <w:textAlignment w:val="baseline"/>
        <w:rPr>
          <w:b/>
          <w:sz w:val="28"/>
          <w:szCs w:val="28"/>
          <w:lang w:val="nl-NL"/>
        </w:rPr>
      </w:pPr>
      <w:r w:rsidRPr="008D1E09">
        <w:rPr>
          <w:b/>
          <w:sz w:val="28"/>
          <w:szCs w:val="28"/>
          <w:lang w:val="nl-NL"/>
        </w:rPr>
        <w:t>TIA  PHÂN  GIÁC  CỦA  GÓC</w:t>
      </w:r>
    </w:p>
    <w:p w:rsidR="00B02472" w:rsidRDefault="00B02472" w:rsidP="00B0247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sz w:val="28"/>
          <w:szCs w:val="28"/>
          <w:shd w:val="clear" w:color="auto" w:fill="FFFFFF"/>
        </w:rPr>
      </w:pPr>
      <w:r w:rsidRPr="008D1E09">
        <w:rPr>
          <w:color w:val="333333"/>
          <w:sz w:val="28"/>
          <w:szCs w:val="28"/>
          <w:shd w:val="clear" w:color="auto" w:fill="FFFFFF"/>
        </w:rPr>
        <w:t> </w:t>
      </w:r>
      <w:r w:rsidRPr="008D1E09">
        <w:rPr>
          <w:rStyle w:val="Strong"/>
          <w:color w:val="333333"/>
          <w:sz w:val="28"/>
          <w:szCs w:val="28"/>
          <w:bdr w:val="none" w:sz="0" w:space="0" w:color="auto" w:frame="1"/>
          <w:shd w:val="clear" w:color="auto" w:fill="FFFFFF"/>
        </w:rPr>
        <w:t>Tia phân giác</w:t>
      </w:r>
      <w:r w:rsidRPr="008D1E09">
        <w:rPr>
          <w:color w:val="333333"/>
          <w:sz w:val="28"/>
          <w:szCs w:val="28"/>
          <w:shd w:val="clear" w:color="auto" w:fill="FFFFFF"/>
        </w:rPr>
        <w:t> của một góc là tia nằm giữa hai cạnh của góc và tạo với</w:t>
      </w:r>
      <w:r w:rsidR="009A2CC9">
        <w:rPr>
          <w:color w:val="333333"/>
          <w:sz w:val="28"/>
          <w:szCs w:val="28"/>
          <w:shd w:val="clear" w:color="auto" w:fill="FFFFFF"/>
        </w:rPr>
        <w:t xml:space="preserve"> hai cạnh ấy hai góc bằng nhau.</w:t>
      </w:r>
    </w:p>
    <w:p w:rsidR="009A2CC9" w:rsidRPr="008D1E09" w:rsidRDefault="009A2CC9" w:rsidP="00B0247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sz w:val="28"/>
          <w:szCs w:val="28"/>
        </w:rPr>
      </w:pPr>
    </w:p>
    <w:p w:rsidR="00B02472" w:rsidRPr="008D1E09" w:rsidRDefault="00B02472" w:rsidP="00B02472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8D1E09">
        <w:rPr>
          <w:rFonts w:ascii="Times New Roman" w:eastAsia="Times New Roman" w:hAnsi="Times New Roman" w:cs="Times New Roman"/>
          <w:noProof/>
          <w:color w:val="333333"/>
          <w:sz w:val="28"/>
          <w:szCs w:val="28"/>
        </w:rPr>
        <w:drawing>
          <wp:inline distT="0" distB="0" distL="0" distR="0" wp14:anchorId="25E5B463" wp14:editId="784607E3">
            <wp:extent cx="1238250" cy="1257300"/>
            <wp:effectExtent l="0" t="0" r="0" b="0"/>
            <wp:docPr id="6" name="Picture 6" descr="https://hoc360.net/wp-content/uploads/2018/01/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s://hoc360.net/wp-content/uploads/2018/01/45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Nếu tia Oz là tia phân giác của góc xOy thì  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noProof/>
          <w:color w:val="333333"/>
          <w:sz w:val="28"/>
          <w:szCs w:val="28"/>
        </w:rPr>
        <w:drawing>
          <wp:inline distT="0" distB="0" distL="0" distR="0" wp14:anchorId="31A98C12" wp14:editId="506F6B13">
            <wp:extent cx="1571625" cy="438150"/>
            <wp:effectExtent l="0" t="0" r="9525" b="0"/>
            <wp:docPr id="12" name="Picture 12" descr="https://hoc360.net/wp-content/uploads/2018/01/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s://hoc360.net/wp-content/uploads/2018/01/21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position w:val="-4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7" o:title=""/>
          </v:shape>
          <o:OLEObject Type="Embed" ProgID="Equation.DSMT4" ShapeID="_x0000_i1025" DrawAspect="Content" ObjectID="_1648232419" r:id="rId8"/>
        </w:object>
      </w:r>
      <w:r w:rsidRPr="008D1E09">
        <w:rPr>
          <w:color w:val="333333"/>
          <w:sz w:val="28"/>
          <w:szCs w:val="28"/>
        </w:rPr>
        <w:t xml:space="preserve">xOz = </w:t>
      </w:r>
      <w:r w:rsidRPr="008D1E09">
        <w:rPr>
          <w:color w:val="333333"/>
          <w:position w:val="-4"/>
          <w:sz w:val="28"/>
          <w:szCs w:val="28"/>
        </w:rPr>
        <w:object w:dxaOrig="260" w:dyaOrig="240">
          <v:shape id="_x0000_i1026" type="#_x0000_t75" style="width:12.75pt;height:12pt" o:ole="">
            <v:imagedata r:id="rId7" o:title=""/>
          </v:shape>
          <o:OLEObject Type="Embed" ProgID="Equation.DSMT4" ShapeID="_x0000_i1026" DrawAspect="Content" ObjectID="_1648232420" r:id="rId9"/>
        </w:object>
      </w:r>
      <w:r w:rsidRPr="008D1E09">
        <w:rPr>
          <w:color w:val="333333"/>
          <w:sz w:val="28"/>
          <w:szCs w:val="28"/>
        </w:rPr>
        <w:t xml:space="preserve">yOz = </w:t>
      </w:r>
      <w:r w:rsidRPr="008D1E09">
        <w:rPr>
          <w:color w:val="333333"/>
          <w:position w:val="-4"/>
          <w:sz w:val="28"/>
          <w:szCs w:val="28"/>
        </w:rPr>
        <w:object w:dxaOrig="260" w:dyaOrig="240">
          <v:shape id="_x0000_i1027" type="#_x0000_t75" style="width:12.75pt;height:12pt" o:ole="">
            <v:imagedata r:id="rId7" o:title=""/>
          </v:shape>
          <o:OLEObject Type="Embed" ProgID="Equation.DSMT4" ShapeID="_x0000_i1027" DrawAspect="Content" ObjectID="_1648232421" r:id="rId10"/>
        </w:object>
      </w:r>
      <w:r w:rsidRPr="008D1E09">
        <w:rPr>
          <w:color w:val="333333"/>
          <w:sz w:val="28"/>
          <w:szCs w:val="28"/>
        </w:rPr>
        <w:t>xOy : 2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ận dụng định nghĩa tia phân giác của một góc. Để chứng tỏ tia Oz la tia phân giác của góc xOy phải có đủ hai điều kiện :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– Tia Oz nằm giữa hai tia Ox và Oy (hoặc xÔz + yÔz = xÔy )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– xÔz = yÔz 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sz w:val="28"/>
          <w:szCs w:val="28"/>
        </w:rPr>
      </w:pPr>
      <w:r w:rsidRPr="008D1E09">
        <w:rPr>
          <w:rStyle w:val="Strong"/>
          <w:color w:val="333333"/>
          <w:sz w:val="28"/>
          <w:szCs w:val="28"/>
          <w:bdr w:val="none" w:sz="0" w:space="0" w:color="auto" w:frame="1"/>
        </w:rPr>
        <w:t>Ví dụ :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Trên cùng một nửa mặt phẳng bờ chứa tia Ox, vẽ tia Ot, Oy sao cho xÔt = 25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, xÔy = 50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a) Tia Ot có nằm giữa hai tia Ox và Oy không ?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) So sánh góc tÔy và góc xÔt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c) Tia ot có là tia phân giác của góc xOy không ? Vì sao ?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Giải</w:t>
      </w:r>
    </w:p>
    <w:p w:rsidR="009A2CC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a) Tia ot nằm giữa hai tia Ox và Oy (1) 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ì các tia Ot, Oy cùng thuộc một nửa mặt phẳng bờ chứa tia Ox và xÔt &lt; xÔy 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b) Tia Ot nằm giữa hai tia Ox, Oy nên : 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xÔt + tÔy = xÔy 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 25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  + tÔy = 50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 xml:space="preserve">  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lastRenderedPageBreak/>
        <w:t xml:space="preserve"> tÔy = 50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 xml:space="preserve"> – 25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  = 25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ậy xÔt = tÔy    (2)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noProof/>
          <w:color w:val="333333"/>
          <w:sz w:val="28"/>
          <w:szCs w:val="28"/>
        </w:rPr>
        <w:drawing>
          <wp:inline distT="0" distB="0" distL="0" distR="0" wp14:anchorId="5D6B9E41" wp14:editId="04A3021A">
            <wp:extent cx="1419225" cy="1238250"/>
            <wp:effectExtent l="0" t="0" r="9525" b="0"/>
            <wp:docPr id="13" name="Picture 13" descr="https://hoc360.net/wp-content/uploads/2018/01/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s://hoc360.net/wp-content/uploads/2018/01/46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c) Từ (1) và (2) suy ra tia Ot là tia phân giác của góc xOy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ài tập:</w:t>
      </w:r>
    </w:p>
    <w:p w:rsidR="00B02472" w:rsidRPr="009A2CC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</w:t>
      </w:r>
      <w:r w:rsidR="009A2CC9">
        <w:rPr>
          <w:color w:val="333333"/>
          <w:sz w:val="28"/>
          <w:szCs w:val="28"/>
        </w:rPr>
        <w:t>ài 1/ Vẽ góc xÔy có số đo 126</w:t>
      </w:r>
      <w:r w:rsidR="009A2CC9">
        <w:rPr>
          <w:color w:val="333333"/>
          <w:sz w:val="28"/>
          <w:szCs w:val="28"/>
          <w:vertAlign w:val="superscript"/>
        </w:rPr>
        <w:t>0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ẽ tia phân giác của góc xOy</w:t>
      </w:r>
      <w:r w:rsidRPr="008D1E09">
        <w:rPr>
          <w:color w:val="333333"/>
          <w:sz w:val="28"/>
          <w:szCs w:val="28"/>
        </w:rPr>
        <w:br/>
        <w:t xml:space="preserve">Bài 2/ </w:t>
      </w:r>
      <w:r w:rsidRPr="008D1E09">
        <w:rPr>
          <w:color w:val="333333"/>
          <w:sz w:val="28"/>
          <w:szCs w:val="28"/>
          <w:shd w:val="clear" w:color="auto" w:fill="FFFFFF"/>
        </w:rPr>
        <w:t>Vẽ hai góc kề</w:t>
      </w:r>
      <w:r w:rsidR="009A2CC9">
        <w:rPr>
          <w:color w:val="333333"/>
          <w:sz w:val="28"/>
          <w:szCs w:val="28"/>
          <w:shd w:val="clear" w:color="auto" w:fill="FFFFFF"/>
        </w:rPr>
        <w:t xml:space="preserve"> bù xÔy, yÔx’, biết xÔy = 130 </w:t>
      </w:r>
      <w:r w:rsidR="009A2CC9">
        <w:rPr>
          <w:color w:val="333333"/>
          <w:sz w:val="28"/>
          <w:szCs w:val="28"/>
          <w:shd w:val="clear" w:color="auto" w:fill="FFFFFF"/>
          <w:vertAlign w:val="superscript"/>
        </w:rPr>
        <w:t>0</w:t>
      </w:r>
      <w:r w:rsidRPr="008D1E09">
        <w:rPr>
          <w:color w:val="333333"/>
          <w:sz w:val="28"/>
          <w:szCs w:val="28"/>
          <w:shd w:val="clear" w:color="auto" w:fill="FFFFFF"/>
        </w:rPr>
        <w:t>. Gọi Ot là tia phân giác của góc xÔy. Tính x’Ôt.</w:t>
      </w:r>
      <w:r w:rsidRPr="008D1E09">
        <w:rPr>
          <w:color w:val="333333"/>
          <w:sz w:val="28"/>
          <w:szCs w:val="28"/>
          <w:shd w:val="clear" w:color="auto" w:fill="FFFFFF"/>
        </w:rPr>
        <w:br/>
        <w:t xml:space="preserve">Bài 3/ </w:t>
      </w:r>
      <w:r w:rsidRPr="008D1E09">
        <w:rPr>
          <w:color w:val="333333"/>
          <w:sz w:val="28"/>
          <w:szCs w:val="28"/>
        </w:rPr>
        <w:t>Vẽ hai góc kề</w:t>
      </w:r>
      <w:r w:rsidR="009A2CC9">
        <w:rPr>
          <w:color w:val="333333"/>
          <w:sz w:val="28"/>
          <w:szCs w:val="28"/>
        </w:rPr>
        <w:t xml:space="preserve"> bù xOy, yOx’, biết xÔy = 100 </w:t>
      </w:r>
      <w:r w:rsidR="009A2CC9">
        <w:rPr>
          <w:color w:val="333333"/>
          <w:sz w:val="28"/>
          <w:szCs w:val="28"/>
          <w:vertAlign w:val="superscript"/>
        </w:rPr>
        <w:t>0</w:t>
      </w:r>
      <w:r w:rsidR="009A2CC9">
        <w:rPr>
          <w:color w:val="333333"/>
          <w:sz w:val="28"/>
          <w:szCs w:val="28"/>
        </w:rPr>
        <w:t>. Gọi O</w:t>
      </w:r>
      <w:r w:rsidRPr="008D1E09">
        <w:rPr>
          <w:color w:val="333333"/>
          <w:sz w:val="28"/>
          <w:szCs w:val="28"/>
        </w:rPr>
        <w:t>t là tia phân giác của góc xOy, Ot’ là tia phân giác của góc x’Oy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Tính x’Ôt, xÔt’, tÔt’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ài 4/ Vẽ góc bẹt xOy. Vẽ tia phân giác Om của góc đó. Vẽ tia phân giác Oa của góc xOm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ẽ tia phân giác Ob của góc mOy. Tính số đo góc aÔb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Bài 5/ Cho hai tia Oy, Oz cùng nằm trên một nửa mặt phẳng có </w:t>
      </w:r>
      <w:r w:rsidR="009A2CC9">
        <w:rPr>
          <w:color w:val="333333"/>
          <w:sz w:val="28"/>
          <w:szCs w:val="28"/>
        </w:rPr>
        <w:t>bờ chứa tia Ox. Biết xÔy = 30</w:t>
      </w:r>
      <w:r w:rsidR="009A2CC9">
        <w:rPr>
          <w:color w:val="333333"/>
          <w:sz w:val="28"/>
          <w:szCs w:val="28"/>
          <w:vertAlign w:val="superscript"/>
        </w:rPr>
        <w:t>0</w:t>
      </w:r>
      <w:r w:rsidR="009A2CC9">
        <w:rPr>
          <w:color w:val="333333"/>
          <w:sz w:val="28"/>
          <w:szCs w:val="28"/>
        </w:rPr>
        <w:t xml:space="preserve"> , xÔz = 80</w:t>
      </w:r>
      <w:r w:rsidR="009A2CC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Vẽ tia phân giác Om của xÔy . Vẽ tia phân giác On của yÔz. Tính mÔn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Bài 6/ Cho hai tia Oy, Oz cùng nằm trên một nửa mặt phẳng có </w:t>
      </w:r>
      <w:r w:rsidR="009A2CC9">
        <w:rPr>
          <w:color w:val="333333"/>
          <w:sz w:val="28"/>
          <w:szCs w:val="28"/>
        </w:rPr>
        <w:t>bờ chứa tia Ox. Biết xÔy = 30</w:t>
      </w:r>
      <w:r w:rsidR="009A2CC9">
        <w:rPr>
          <w:color w:val="333333"/>
          <w:sz w:val="28"/>
          <w:szCs w:val="28"/>
          <w:vertAlign w:val="superscript"/>
        </w:rPr>
        <w:t>0</w:t>
      </w:r>
      <w:r w:rsidR="009A2CC9">
        <w:rPr>
          <w:color w:val="333333"/>
          <w:sz w:val="28"/>
          <w:szCs w:val="28"/>
        </w:rPr>
        <w:t>, xÔz = 120</w:t>
      </w:r>
      <w:r w:rsidR="009A2CC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a) Tính số đo góc yOz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) Vẽ tia phân giác Om của xÔy, tia phân giác On của xÔz. Tính số đo góc mOn.</w:t>
      </w:r>
    </w:p>
    <w:p w:rsidR="009A2CC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Bài 7/ </w:t>
      </w:r>
      <w:r w:rsidR="001B018C">
        <w:rPr>
          <w:color w:val="333333"/>
          <w:sz w:val="28"/>
          <w:szCs w:val="28"/>
        </w:rPr>
        <w:t>C</w:t>
      </w:r>
      <w:r w:rsidRPr="008D1E09">
        <w:rPr>
          <w:color w:val="333333"/>
          <w:sz w:val="28"/>
          <w:szCs w:val="28"/>
        </w:rPr>
        <w:t>ho góc AOB có số đo là 140</w:t>
      </w:r>
      <w:r w:rsidRPr="008D1E09">
        <w:rPr>
          <w:color w:val="333333"/>
          <w:sz w:val="28"/>
          <w:szCs w:val="28"/>
          <w:vertAlign w:val="superscript"/>
        </w:rPr>
        <w:t>0</w:t>
      </w:r>
      <w:r w:rsidRPr="008D1E09">
        <w:rPr>
          <w:color w:val="333333"/>
          <w:sz w:val="28"/>
          <w:szCs w:val="28"/>
        </w:rPr>
        <w:t>. Vẽ tia OC bất kì nằm trong góc đó. Gọi OM và ON theo thứ tự là các tia</w:t>
      </w:r>
      <w:r w:rsidR="009A2CC9">
        <w:rPr>
          <w:color w:val="333333"/>
          <w:sz w:val="28"/>
          <w:szCs w:val="28"/>
        </w:rPr>
        <w:t xml:space="preserve"> </w:t>
      </w:r>
      <w:r w:rsidRPr="008D1E09">
        <w:rPr>
          <w:color w:val="333333"/>
          <w:sz w:val="28"/>
          <w:szCs w:val="28"/>
        </w:rPr>
        <w:t xml:space="preserve">phân giác của các góc AOC và BOC. 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Tính MÔN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 xml:space="preserve">Bài 8/ Trên nửa mặt phẳng </w:t>
      </w:r>
      <w:r w:rsidR="009A2CC9">
        <w:rPr>
          <w:color w:val="333333"/>
          <w:sz w:val="28"/>
          <w:szCs w:val="28"/>
        </w:rPr>
        <w:t>bờ chứa tia OA vẽ các tia OB, OC</w:t>
      </w:r>
      <w:r w:rsidRPr="008D1E09">
        <w:rPr>
          <w:color w:val="333333"/>
          <w:sz w:val="28"/>
          <w:szCs w:val="28"/>
        </w:rPr>
        <w:t xml:space="preserve"> sao cho AÔB &lt; AÔC 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lastRenderedPageBreak/>
        <w:t>Vẽ tia phân giác OM của góc AOB.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a) Trong ba tia OB, OC , OM tia nào nằm giữa hai tia còn lại?</w:t>
      </w:r>
    </w:p>
    <w:p w:rsidR="00B02472" w:rsidRPr="008D1E09" w:rsidRDefault="00B02472" w:rsidP="00B02472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color w:val="333333"/>
          <w:sz w:val="28"/>
          <w:szCs w:val="28"/>
        </w:rPr>
      </w:pPr>
      <w:r w:rsidRPr="008D1E09">
        <w:rPr>
          <w:color w:val="333333"/>
          <w:sz w:val="28"/>
          <w:szCs w:val="28"/>
        </w:rPr>
        <w:t>b) Chứng tỏ rằng MÔC =  ( AÔC + BÔC )/2.</w:t>
      </w:r>
    </w:p>
    <w:p w:rsidR="00B02472" w:rsidRDefault="00B02472"/>
    <w:sectPr w:rsidR="00B024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472"/>
    <w:rsid w:val="001B018C"/>
    <w:rsid w:val="00944E34"/>
    <w:rsid w:val="009A2CC9"/>
    <w:rsid w:val="00B02472"/>
    <w:rsid w:val="00C748E4"/>
    <w:rsid w:val="00E32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24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024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024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4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24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24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024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024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4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24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9</Words>
  <Characters>19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7</dc:creator>
  <cp:lastModifiedBy>Windows User</cp:lastModifiedBy>
  <cp:revision>3</cp:revision>
  <dcterms:created xsi:type="dcterms:W3CDTF">2020-04-12T14:30:00Z</dcterms:created>
  <dcterms:modified xsi:type="dcterms:W3CDTF">2020-04-12T14:33:00Z</dcterms:modified>
</cp:coreProperties>
</file>